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4D2B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center"/>
        <w:textAlignment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1239500</wp:posOffset>
            </wp:positionV>
            <wp:extent cx="304800" cy="469900"/>
            <wp:effectExtent l="0" t="0" r="0" b="2540"/>
            <wp:wrapNone/>
            <wp:docPr id="100110" name="图片 10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函数的单调性与最值</w:t>
      </w:r>
    </w:p>
    <w:p w14:paraId="3774E1B3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【知识梳理】</w:t>
      </w:r>
    </w:p>
    <w:p w14:paraId="5339CA54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</w:rPr>
        <w:t>单调性</w:t>
      </w:r>
    </w:p>
    <w:p w14:paraId="4128EC4A"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增函数、减函数的定义</w:t>
      </w:r>
    </w:p>
    <w:p w14:paraId="1DF2B597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.增函数：如果对于定义域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内某个区间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的任意两个自变量的值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&lt;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时，都有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&lt;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，那么就说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在区间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增函数．</w:t>
      </w:r>
    </w:p>
    <w:p w14:paraId="7511BBD7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数学符号：∀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∈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]且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≠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</w:p>
    <w:p w14:paraId="3DBF2B4B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－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]&gt;0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（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）－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（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）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,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－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&gt;0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在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]上是增函数</w:t>
      </w:r>
    </w:p>
    <w:p w14:paraId="3319F16F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2.减函数：如果对于定义域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内某个区间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的任意两个自变量的值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&lt;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时，都有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&gt;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，那么就说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在区间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减函数．</w:t>
      </w:r>
    </w:p>
    <w:p w14:paraId="6232B8B4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数学符号：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－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]&lt;0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eq \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(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（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）－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f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（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）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,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－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)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&lt;0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⇔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在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]上是减函数．</w:t>
      </w:r>
    </w:p>
    <w:p w14:paraId="0421FD61">
      <w:pPr>
        <w:pStyle w:val="8"/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判断单调性的方法</w:t>
      </w:r>
    </w:p>
    <w:p w14:paraId="5C549DB3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.定义法：一般步骤为设元→作差→变形→判断符号→得出结论.</w:t>
      </w:r>
    </w:p>
    <w:p w14:paraId="188EDFA5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2.图象法：如果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是以图象形式给出的，或者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的图象易作出，则可由图象的上升或下降确定单调性.</w:t>
      </w:r>
    </w:p>
    <w:p w14:paraId="370BDB1B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3.导数法：先求导数，利用导数值的正负确定函数的单调区间.</w:t>
      </w:r>
    </w:p>
    <w:p w14:paraId="6DEA394F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4.性质法：</w:t>
      </w:r>
    </w:p>
    <w:p w14:paraId="06210CC9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textAlignment w:val="auto"/>
        <w:rPr>
          <w:rFonts w:hint="default" w:ascii="Times New Roman" w:hAnsi="Times New Roman" w:eastAsia="宋体" w:cs="Times New Roman"/>
          <w:b/>
          <w:bCs/>
          <w:color w:val="auto"/>
          <w:position w:val="-58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position w:val="-58"/>
          <w:sz w:val="24"/>
          <w:szCs w:val="24"/>
        </w:rPr>
        <w:object>
          <v:shape id="_x0000_i1025" o:spt="75" type="#_x0000_t75" style="height:72.9pt;width:41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 w14:paraId="4DC92953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position w:val="-58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position w:val="-58"/>
          <w:sz w:val="24"/>
          <w:szCs w:val="24"/>
        </w:rPr>
        <w:t>(三）复合函数的单调性</w:t>
      </w:r>
    </w:p>
    <w:p w14:paraId="7302EA58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[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]的单调性与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u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g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的单调性有关．简记：“同增异减”</w:t>
      </w:r>
    </w:p>
    <w:p w14:paraId="26FA621C">
      <w:pPr>
        <w:pStyle w:val="8"/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单调性的应用</w:t>
      </w:r>
    </w:p>
    <w:p w14:paraId="13ECC759">
      <w:pPr>
        <w:pStyle w:val="8"/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最值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</w:t>
      </w:r>
    </w:p>
    <w:p w14:paraId="5D881E65">
      <w:pPr>
        <w:pStyle w:val="8"/>
        <w:keepNext w:val="0"/>
        <w:keepLines w:val="0"/>
        <w:pageBreakBefore w:val="0"/>
        <w:widowControl w:val="0"/>
        <w:numPr>
          <w:numId w:val="0"/>
        </w:numPr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.定义：设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的定义域为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如果存在实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满足：</w:t>
      </w:r>
    </w:p>
    <w:p w14:paraId="7AAE4738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对于任意的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∈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都有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≤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≥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190872BF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存在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∈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I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使得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</w:rPr>
        <w:t>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那么，我们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的最大值或最小值．</w:t>
      </w:r>
    </w:p>
    <w:p w14:paraId="653468CA">
      <w:pPr>
        <w:pStyle w:val="8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二）解不等式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三）比较大小</w:t>
      </w:r>
    </w:p>
    <w:p w14:paraId="07F78B56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【考点分类剖析】</w:t>
      </w:r>
    </w:p>
    <w:p w14:paraId="5745E31B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yellow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</w:rPr>
        <w:t>考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  <w:lang w:val="en-US" w:eastAsia="zh-CN"/>
        </w:rPr>
        <w:t>点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</w:rPr>
        <w:t>一 无参数函数的单调性</w:t>
      </w:r>
    </w:p>
    <w:p w14:paraId="4D64AF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例1-1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辽宁大连·高三学业考试）下列函数在R上为增函数的是（   ）</w:t>
      </w:r>
    </w:p>
    <w:p w14:paraId="66FE61F4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26" o:spt="75" alt="eqId1aacfd8f79754517ab57903022e76d98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12" o:title="eqId1aacfd8f79754517ab57903022e76d9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27" o:spt="75" alt="eqIdf4cf79cbbea14d298940773ea43ed467" type="#_x0000_t75" style="height:11.7pt;width:25.1pt;" o:ole="t" filled="f" o:preferrelative="t" stroked="f" coordsize="21600,21600">
            <v:path/>
            <v:fill on="f" focussize="0,0"/>
            <v:stroke on="f" joinstyle="miter"/>
            <v:imagedata r:id="rId14" o:title="eqIdf4cf79cbbea14d298940773ea43ed46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28" o:spt="75" alt="eqId59725275b46548f99bc84ce0d5392bae" type="#_x0000_t75" style="height:16.75pt;width:39.35pt;" o:ole="t" filled="f" o:preferrelative="t" stroked="f" coordsize="21600,21600">
            <v:path/>
            <v:fill on="f" focussize="0,0"/>
            <v:stroke on="f" joinstyle="miter"/>
            <v:imagedata r:id="rId16" o:title="eqId59725275b46548f99bc84ce0d5392ba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29" o:spt="75" alt="eqId9a5b4e08a3a343fa9e94ceffbc76d552" type="#_x0000_t75" style="height:25.1pt;width:23.45pt;" o:ole="t" filled="f" o:preferrelative="t" stroked="f" coordsize="21600,21600">
            <v:path/>
            <v:fill on="f" focussize="0,0"/>
            <v:stroke on="f" joinstyle="miter"/>
            <v:imagedata r:id="rId18" o:title="eqId9a5b4e08a3a343fa9e94ceffbc76d55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074B85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【例1-2】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贵州·贵阳一中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0" o:spt="75" alt="eqId4372f77491ed4109b70270afe945187c" type="#_x0000_t75" style="height:15.9pt;width:97.1pt;" o:ole="t" filled="f" o:preferrelative="t" stroked="f" coordsize="21600,21600">
            <v:path/>
            <v:fill on="f" focussize="0,0"/>
            <v:stroke on="f" joinstyle="miter"/>
            <v:imagedata r:id="rId20" o:title="eqId4372f77491ed4109b70270afe945187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减区间为（    ）</w:t>
      </w:r>
    </w:p>
    <w:p w14:paraId="77D4099B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1" o:spt="75" alt="eqId98f6507968154e3c91f8f9f4c7e2fecc" type="#_x0000_t75" style="height:30.15pt;width:37.65pt;" o:ole="t" filled="f" o:preferrelative="t" stroked="f" coordsize="21600,21600">
            <v:path/>
            <v:fill on="f" focussize="0,0"/>
            <v:stroke on="f" joinstyle="miter"/>
            <v:imagedata r:id="rId22" o:title="eqId98f6507968154e3c91f8f9f4c7e2fec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2" o:spt="75" alt="eqId1469e973bfd347b0b6ded62fae2cd8fa" type="#_x0000_t75" style="height:30.15pt;width:37.65pt;" o:ole="t" filled="f" o:preferrelative="t" stroked="f" coordsize="21600,21600">
            <v:path/>
            <v:fill on="f" focussize="0,0"/>
            <v:stroke on="f" joinstyle="miter"/>
            <v:imagedata r:id="rId24" o:title="eqId1469e973bfd347b0b6ded62fae2cd8f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3" o:spt="75" alt="eqIdf374b0824a6746b9a33e10158560132f" type="#_x0000_t75" style="height:29.3pt;width:38.5pt;" o:ole="t" filled="f" o:preferrelative="t" stroked="f" coordsize="21600,21600">
            <v:path/>
            <v:fill on="f" focussize="0,0"/>
            <v:stroke on="f" joinstyle="miter"/>
            <v:imagedata r:id="rId26" o:title="eqIdf374b0824a6746b9a33e1015856013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4" o:spt="75" alt="eqIde327c47000b04c6daee727c47be19120" type="#_x0000_t75" style="height:13.4pt;width:31pt;" o:ole="t" filled="f" o:preferrelative="t" stroked="f" coordsize="21600,21600">
            <v:path/>
            <v:fill on="f" focussize="0,0"/>
            <v:stroke on="f" joinstyle="miter"/>
            <v:imagedata r:id="rId28" o:title="eqIde327c47000b04c6daee727c47be1912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10A2D2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【例1-3】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全国·高三专题练习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5" o:spt="75" alt="eqId1f2bc0c6bf5e474fb2806e1f9d9254dd" type="#_x0000_t75" style="height:19.25pt;width:83.7pt;" o:ole="t" filled="f" o:preferrelative="t" stroked="f" coordsize="21600,21600">
            <v:path/>
            <v:fill on="f" focussize="0,0"/>
            <v:stroke on="f" joinstyle="miter"/>
            <v:imagedata r:id="rId30" o:title="eqId1f2bc0c6bf5e474fb2806e1f9d9254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（    ）</w:t>
      </w:r>
    </w:p>
    <w:p w14:paraId="01C132B1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A．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6" o:spt="75" alt="eqId6e192612750241308fd5d51a82a7b3a4" type="#_x0000_t75" style="height:29.3pt;width:38.5pt;" o:ole="t" filled="f" o:preferrelative="t" stroked="f" coordsize="21600,21600">
            <v:path/>
            <v:fill on="f" focussize="0,0"/>
            <v:stroke on="f" joinstyle="miter"/>
            <v:imagedata r:id="rId32" o:title="eqId6e192612750241308fd5d51a82a7b3a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7" o:spt="75" alt="eqId2790b2dbc61e467d865b59f531bde566" type="#_x0000_t75" style="height:29.3pt;width:25.95pt;" o:ole="t" filled="f" o:preferrelative="t" stroked="f" coordsize="21600,21600">
            <v:path/>
            <v:fill on="f" focussize="0,0"/>
            <v:stroke on="f" joinstyle="miter"/>
            <v:imagedata r:id="rId34" o:title="eqId2790b2dbc61e467d865b59f531bde56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8" o:spt="75" alt="eqIdc5380acaa2864ba5a831e0e9184dfee9" type="#_x0000_t75" style="height:17.6pt;width:33.5pt;" o:ole="t" filled="f" o:preferrelative="t" stroked="f" coordsize="21600,21600">
            <v:path/>
            <v:fill on="f" focussize="0,0"/>
            <v:stroke on="f" joinstyle="miter"/>
            <v:imagedata r:id="rId36" o:title="eqIdc5380acaa2864ba5a831e0e9184dfe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39" o:spt="75" alt="eqIdd4aff0cf52d14de89881f0ddf5547b84" type="#_x0000_t75" style="height:17.6pt;width:31.8pt;" o:ole="t" filled="f" o:preferrelative="t" stroked="f" coordsize="21600,21600">
            <v:path/>
            <v:fill on="f" focussize="0,0"/>
            <v:stroke on="f" joinstyle="miter"/>
            <v:imagedata r:id="rId38" o:title="eqIdd4aff0cf52d14de89881f0ddf5547b8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0" o:spt="75" alt="eqIdb0c71d9261a0418bad9ae346d4c01fa1" type="#_x0000_t75" style="height:30.15pt;width:30.15pt;" o:ole="t" filled="f" o:preferrelative="t" stroked="f" coordsize="21600,21600">
            <v:path/>
            <v:fill on="f" focussize="0,0"/>
            <v:stroke on="f" joinstyle="miter"/>
            <v:imagedata r:id="rId40" o:title="eqIdb0c71d9261a0418bad9ae346d4c01fa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1" o:spt="75" alt="eqId2dbb5631b2344f28a3635579b7213d03" type="#_x0000_t75" style="height:30.15pt;width:37.65pt;" o:ole="t" filled="f" o:preferrelative="t" stroked="f" coordsize="21600,21600">
            <v:path/>
            <v:fill on="f" focussize="0,0"/>
            <v:stroke on="f" joinstyle="miter"/>
            <v:imagedata r:id="rId42" o:title="eqId2dbb5631b2344f28a3635579b7213d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2" o:spt="75" alt="eqIdc5380acaa2864ba5a831e0e9184dfee9" type="#_x0000_t75" style="height:17.6pt;width:33.5pt;" o:ole="t" filled="f" o:preferrelative="t" stroked="f" coordsize="21600,21600">
            <v:path/>
            <v:fill on="f" focussize="0,0"/>
            <v:stroke on="f" joinstyle="miter"/>
            <v:imagedata r:id="rId36" o:title="eqIdc5380acaa2864ba5a831e0e9184dfee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 w14:paraId="5BF8F9F1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【例1-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】（1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全国·高三专题练习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3" o:spt="75" alt="eqId921ae36586f1446fbb715756a7147a57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减区间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   </w:t>
      </w:r>
    </w:p>
    <w:p w14:paraId="33272F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荆州市沙市第四中学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4" o:spt="75" alt="eqId8ee050ff377941099ae5321c9e1c47c1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7" o:title="eqId8ee050ff377941099ae5321c9e1c47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减区间为______.</w:t>
      </w:r>
    </w:p>
    <w:p w14:paraId="77768A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3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甘肃省民乐县第一中学）已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5" o:spt="75" alt="eqId841ff096d10c43c3944c2650b2023a31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49" o:title="eqId841ff096d10c43c3944c2650b2023a3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单调递增区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 </w:t>
      </w:r>
    </w:p>
    <w:p w14:paraId="74B654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重庆北碚区·西南大学附中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6" o:spt="75" alt="eqId25e689ad62234d92be0d25aa059c391c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51" o:title="eqId25e689ad62234d92be0d25aa059c391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</w:t>
      </w:r>
    </w:p>
    <w:p w14:paraId="347ADF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变式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探究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】</w:t>
      </w:r>
    </w:p>
    <w:p w14:paraId="04DAB3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上海崇明·一模）下列函数中，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7" o:spt="75" alt="eqId2684c97ce9b94827889c70fc9ae53826" type="#_x0000_t75" style="height:17.6pt;width:34.35pt;" o:ole="t" filled="f" o:preferrelative="t" stroked="f" coordsize="21600,21600">
            <v:path/>
            <v:fill on="f" focussize="0,0"/>
            <v:stroke on="f" joinstyle="miter"/>
            <v:imagedata r:id="rId53" o:title="eqId2684c97ce9b94827889c70fc9ae5382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为增函数的是（    ）</w:t>
      </w:r>
    </w:p>
    <w:p w14:paraId="3418F0AC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8" o:spt="75" alt="eqId429c7a2a02ac46bf949c21b53a25b4fd" type="#_x0000_t75" style="height:32.65pt;width:40.2pt;" o:ole="t" filled="f" o:preferrelative="t" stroked="f" coordsize="21600,21600">
            <v:path/>
            <v:fill on="f" focussize="0,0"/>
            <v:stroke on="f" joinstyle="miter"/>
            <v:imagedata r:id="rId55" o:title="eqId429c7a2a02ac46bf949c21b53a25b4f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49" o:spt="75" alt="eqId208d70333df34025955168d591c187fa" type="#_x0000_t75" style="height:15.9pt;width:43.55pt;" o:ole="t" filled="f" o:preferrelative="t" stroked="f" coordsize="21600,21600">
            <v:path/>
            <v:fill on="f" focussize="0,0"/>
            <v:stroke on="f" joinstyle="miter"/>
            <v:imagedata r:id="rId57" o:title="eqId208d70333df34025955168d591c187f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0" o:spt="75" alt="eqId9a5b4e08a3a343fa9e94ceffbc76d552" type="#_x0000_t75" style="height:25.1pt;width:23.45pt;" o:ole="t" filled="f" o:preferrelative="t" stroked="f" coordsize="21600,21600">
            <v:path/>
            <v:fill on="f" focussize="0,0"/>
            <v:stroke on="f" joinstyle="miter"/>
            <v:imagedata r:id="rId18" o:title="eqId9a5b4e08a3a343fa9e94ceffbc76d55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1" o:spt="75" alt="eqId88ef920f308d4b9db0396c2aea171686" type="#_x0000_t75" style="height:19.25pt;width:49.4pt;" o:ole="t" filled="f" o:preferrelative="t" stroked="f" coordsize="21600,21600">
            <v:path/>
            <v:fill on="f" focussize="0,0"/>
            <v:stroke on="f" joinstyle="miter"/>
            <v:imagedata r:id="rId60" o:title="eqId88ef920f308d4b9db0396c2aea1716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155BEC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全国·高三阶段练习 ）下列函数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2" o:spt="75" alt="eqId2fe40428a78d49588d13fa51f63ca7a3" type="#_x0000_t75" style="height:17.6pt;width:38.5pt;" o:ole="t" filled="f" o:preferrelative="t" stroked="f" coordsize="21600,21600">
            <v:path/>
            <v:fill on="f" focussize="0,0"/>
            <v:stroke on="f" joinstyle="miter"/>
            <v:imagedata r:id="rId62" o:title="eqId2fe40428a78d49588d13fa51f63ca7a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减函数的为（    ）</w:t>
      </w:r>
    </w:p>
    <w:p w14:paraId="6F7587E6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3" o:spt="75" alt="eqId61c975710fa548ef8b5fe418b3b61054" type="#_x0000_t75" style="height:17.6pt;width:58.6pt;" o:ole="t" filled="f" o:preferrelative="t" stroked="f" coordsize="21600,21600">
            <v:path/>
            <v:fill on="f" focussize="0,0"/>
            <v:stroke on="f" joinstyle="miter"/>
            <v:imagedata r:id="rId64" o:title="eqId61c975710fa548ef8b5fe418b3b6105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4" o:spt="75" alt="eqId10558b35217b4fe4850c55d79f0080e9" type="#_x0000_t75" style="height:26.8pt;width:63.65pt;" o:ole="t" filled="f" o:preferrelative="t" stroked="f" coordsize="21600,21600">
            <v:path/>
            <v:fill on="f" focussize="0,0"/>
            <v:stroke on="f" joinstyle="miter"/>
            <v:imagedata r:id="rId66" o:title="eqId10558b35217b4fe4850c55d79f0080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 </w:t>
      </w:r>
    </w:p>
    <w:p w14:paraId="6D9160C3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5" o:spt="75" alt="eqId18b80b7ffa964e5e87ef98d4c7fad709" type="#_x0000_t75" style="height:19.25pt;width:83.7pt;" o:ole="t" filled="f" o:preferrelative="t" stroked="f" coordsize="21600,21600">
            <v:path/>
            <v:fill on="f" focussize="0,0"/>
            <v:stroke on="f" joinstyle="miter"/>
            <v:imagedata r:id="rId68" o:title="eqId18b80b7ffa964e5e87ef98d4c7fad70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6" o:spt="75" alt="eqId4b7ad2bb779542b4975738e080c83251" type="#_x0000_t75" style="height:26.8pt;width:47.7pt;" o:ole="t" filled="f" o:preferrelative="t" stroked="f" coordsize="21600,21600">
            <v:path/>
            <v:fill on="f" focussize="0,0"/>
            <v:stroke on="f" joinstyle="miter"/>
            <v:imagedata r:id="rId70" o:title="eqId4b7ad2bb779542b4975738e080c8325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 w14:paraId="7F1710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全国·高三阶段练习 ）下列函数在区间(－∞，0)上为增函数的是(　　)</w:t>
      </w:r>
    </w:p>
    <w:p w14:paraId="24EAD8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A.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＝1    B.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－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</w:rPr>
        <w:object>
          <v:shape id="_x0000_i105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＋2    C.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－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2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－1    D.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＝1＋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t>2</w:t>
      </w:r>
    </w:p>
    <w:p w14:paraId="2AE7DF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北京师范大学珠海分校附属外国语学校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8" o:spt="75" alt="eqId3cbf8639625c433bb889bffca74c0d5a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74" o:title="eqId3cbf8639625c433bb889bffca74c0d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区间为__________.</w:t>
      </w:r>
    </w:p>
    <w:p w14:paraId="3B309723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黑龙江高考模拟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59" o:spt="75" alt="eqId493aab6db3d442f7aec83912d5898fa8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减区间为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</w:t>
      </w:r>
    </w:p>
    <w:p w14:paraId="31CEBE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江苏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0" o:spt="75" alt="eqIdd23724595a42406c89ec532874aeddf8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78" o:title="eqIdd23724595a42406c89ec532874aeddf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增区间为___________.</w:t>
      </w:r>
    </w:p>
    <w:p w14:paraId="483E3355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四川达州市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1" o:spt="75" alt="eqId1e03ee863610498980ff2dad6d085f2b" type="#_x0000_t75" style="height:22.5pt;width:111pt;" o:ole="t" filled="f" o:preferrelative="t" stroked="f" coordsize="21600,21600">
            <v:path/>
            <v:fill on="f" focussize="0,0"/>
            <v:stroke on="f" joinstyle="miter"/>
            <v:imagedata r:id="rId80" o:title="eqId1e03ee863610498980ff2dad6d085f2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</w:t>
      </w:r>
    </w:p>
    <w:p w14:paraId="5DAD7C73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  <w:lang w:val="en-US" w:eastAsia="zh-CN"/>
        </w:rPr>
      </w:pPr>
    </w:p>
    <w:p w14:paraId="54A873BB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  <w:lang w:val="en-US" w:eastAsia="zh-CN"/>
        </w:rPr>
        <w:t>考点二 已知单调性求参数</w:t>
      </w:r>
    </w:p>
    <w:p w14:paraId="0BA0A3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例2-1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山东临沂·高三阶段练习）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2" o:spt="75" alt="eqIda08ce385279d41c789695fb651b17890" type="#_x0000_t75" style="height:12.55pt;width:24.3pt;" o:ole="t" filled="f" o:preferrelative="t" stroked="f" coordsize="21600,21600">
            <v:path/>
            <v:fill on="f" focussize="0,0"/>
            <v:stroke on="f" joinstyle="miter"/>
            <v:imagedata r:id="rId82" o:title="eqIda08ce385279d41c789695fb651b1789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”是“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3" o:spt="75" alt="eqIddaf05b7451794a51bfb05f149f6cc9c7" type="#_x0000_t75" style="height:15.05pt;width:53.6pt;" o:ole="t" filled="f" o:preferrelative="t" stroked="f" coordsize="21600,21600">
            <v:path/>
            <v:fill on="f" focussize="0,0"/>
            <v:stroke on="f" joinstyle="miter"/>
            <v:imagedata r:id="rId84" o:title="eqIddaf05b7451794a51bfb05f149f6cc9c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4" o:spt="75" alt="eqIdc5380acaa2864ba5a831e0e9184dfee9" type="#_x0000_t75" style="height:17.6pt;width:33.5pt;" o:ole="t" filled="f" o:preferrelative="t" stroked="f" coordsize="21600,21600">
            <v:path/>
            <v:fill on="f" focussize="0,0"/>
            <v:stroke on="f" joinstyle="miter"/>
            <v:imagedata r:id="rId36" o:title="eqIdc5380acaa2864ba5a831e0e9184dfe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为增函数”的（    ）</w:t>
      </w:r>
    </w:p>
    <w:p w14:paraId="35C91BC4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充分不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必要不充分条件</w:t>
      </w:r>
    </w:p>
    <w:p w14:paraId="15FD6BB6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既不充分也不必要条件</w:t>
      </w:r>
    </w:p>
    <w:p w14:paraId="1501BD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</w:p>
    <w:p w14:paraId="093D56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例2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-2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1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云南省镇雄县第四中学）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5" o:spt="75" alt="eqIdca0410e24808462696cc9e2bd6385c44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87" o:title="eqIdca0410e24808462696cc9e2bd6385c4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6" o:spt="75" alt="eqIde731fd30e85041b3994b1a401fea4724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9" o:title="eqIde731fd30e85041b3994b1a401fea472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单减，则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k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为__________.</w:t>
      </w:r>
    </w:p>
    <w:p w14:paraId="219B4D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）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陕西西安市·西安一中）如果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7" o:spt="75" alt="eqIdf14300f0535e44ebb9b7b3de02a6949b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91" o:title="eqIdf14300f0535e44ebb9b7b3de02a6949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8" o:spt="75" alt="eqIdcbbc1cf5bb7345f39ae4753bcc4fd200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3" o:title="eqIdcbbc1cf5bb7345f39ae4753bcc4fd20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单调递减，那么实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69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5" o:title="eqId70a27b6ddf6b478285353abb3b1f37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 </w:t>
      </w:r>
    </w:p>
    <w:p w14:paraId="40ACFA2C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</w:p>
    <w:p w14:paraId="7D10342C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变式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探究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】</w:t>
      </w:r>
    </w:p>
    <w:p w14:paraId="5C0DD1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四川省资中县第二中学 ）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0" o:spt="75" alt="eqIdf14300f0535e44ebb9b7b3de02a6949b" type="#_x0000_t75" style="height:15.9pt;width:106.35pt;" o:ole="t" filled="f" o:preferrelative="t" stroked="f" coordsize="21600,21600">
            <v:path/>
            <v:fill on="f" focussize="0,0"/>
            <v:stroke on="f" joinstyle="miter"/>
            <v:imagedata r:id="rId97" o:title="eqIdf14300f0535e44ebb9b7b3de02a6949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1" o:spt="75" alt="eqId0e1d8fde3d9245339f3235e4ea82bf79" type="#_x0000_t75" style="height:17.6pt;width:32.65pt;" o:ole="t" filled="f" o:preferrelative="t" stroked="f" coordsize="21600,21600">
            <v:path/>
            <v:fill on="f" focussize="0,0"/>
            <v:stroke on="f" joinstyle="miter"/>
            <v:imagedata r:id="rId99" o:title="eqId0e1d8fde3d9245339f3235e4ea82bf7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减函数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2" o:spt="75" alt="eqId70a27b6ddf6b478285353abb3b1f3741" type="#_x0000_t75" style="height:9.2pt;width:8.35pt;" o:ole="t" filled="f" o:preferrelative="t" stroked="f" coordsize="21600,21600">
            <v:path/>
            <v:fill on="f" focussize="0,0"/>
            <v:stroke on="f" joinstyle="miter"/>
            <v:imagedata r:id="rId101" o:title="eqId70a27b6ddf6b478285353abb3b1f374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（    ）</w:t>
      </w:r>
    </w:p>
    <w:p w14:paraId="00DDCB86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3" o:spt="75" alt="eqId9915108718ea47a491b79f1c4e884077" type="#_x0000_t75" style="height:17.6pt;width:38.5pt;" o:ole="t" filled="f" o:preferrelative="t" stroked="f" coordsize="21600,21600">
            <v:path/>
            <v:fill on="f" focussize="0,0"/>
            <v:stroke on="f" joinstyle="miter"/>
            <v:imagedata r:id="rId103" o:title="eqId9915108718ea47a491b79f1c4e8840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4" o:spt="75" alt="eqId8d8e24c7fdc44731a2216aa1c9d0c173" type="#_x0000_t75" style="height:17.6pt;width:32.65pt;" o:ole="t" filled="f" o:preferrelative="t" stroked="f" coordsize="21600,21600">
            <v:path/>
            <v:fill on="f" focussize="0,0"/>
            <v:stroke on="f" joinstyle="miter"/>
            <v:imagedata r:id="rId105" o:title="eqId8d8e24c7fdc44731a2216aa1c9d0c17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5" o:spt="75" alt="eqId01721b7f9e9c4f5ba8693e63794d4701" type="#_x0000_t75" style="height:17.6pt;width:33.5pt;" o:ole="t" filled="f" o:preferrelative="t" stroked="f" coordsize="21600,21600">
            <v:path/>
            <v:fill on="f" focussize="0,0"/>
            <v:stroke on="f" joinstyle="miter"/>
            <v:imagedata r:id="rId107" o:title="eqId01721b7f9e9c4f5ba8693e63794d470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6" o:spt="75" alt="eqIdb59ab03e5eca49ed9736dde7a25613de" type="#_x0000_t75" style="height:17.6pt;width:38.5pt;" o:ole="t" filled="f" o:preferrelative="t" stroked="f" coordsize="21600,21600">
            <v:path/>
            <v:fill on="f" focussize="0,0"/>
            <v:stroke on="f" joinstyle="miter"/>
            <v:imagedata r:id="rId109" o:title="eqIdb59ab03e5eca49ed9736dde7a25613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 w14:paraId="05848C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陕西省黄陵县中学）设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7" o:spt="75" alt="eqIdf7df6943f4a94f279b51b1d86e8a2111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111" o:title="eqIdf7df6943f4a94f279b51b1d86e8a211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的增函数，则有（    ）</w:t>
      </w:r>
    </w:p>
    <w:p w14:paraId="71FC84AF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8" o:spt="75" alt="eqIdc8f20012d87648c0bf8b51d687d9a6cd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13" o:title="eqIdc8f20012d87648c0bf8b51d687d9a6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79" o:spt="75" alt="eqIdbd50864fb5d34cc3acfffd0e3752de6d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15" o:title="eqIdbd50864fb5d34cc3acfffd0e3752de6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0" o:spt="75" alt="eqId87e51907ebca432ba6a292fabb016ff2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7" o:title="eqId87e51907ebca432ba6a292fabb016ff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1" o:spt="75" alt="eqIdfa3d2d3900d7495bbf3d6fd2f02d15f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9" o:title="eqIdfa3d2d3900d7495bbf3d6fd2f02d15f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</w:p>
    <w:p w14:paraId="2A3B50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广西钦州市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2" o:spt="75" alt="eqId9a137bc82e4548d3920537de2fff9a3a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21" o:title="eqId9a137bc82e4548d3920537de2fff9a3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3" o:spt="75" alt="eqIde30513b0757e4010958954d4b8d6e9e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3" o:title="eqIde30513b0757e4010958954d4b8d6e9e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单调递增，则实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4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5" o:title="eqIda4be99d332154d13a4a6ed1ff6444fe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（    ）</w:t>
      </w:r>
    </w:p>
    <w:p w14:paraId="6E79552B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5" o:spt="75" alt="eqId431b9cd38bf04280bd9a472e41f6c27d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7" o:title="eqId431b9cd38bf04280bd9a472e41f6c2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6" o:spt="75" alt="eqIde30513b0757e4010958954d4b8d6e9e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3" o:title="eqIde30513b0757e4010958954d4b8d6e9e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7" o:spt="75" alt="eqIde5f3ee2d6e6a4c18b256f83d5f8f8b27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30" o:title="eqIde5f3ee2d6e6a4c18b256f83d5f8f8b2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8" o:spt="75" alt="eqId86b0a03a8a3d458e9b85ca1e897f204a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2" o:title="eqId86b0a03a8a3d458e9b85ca1e897f204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 w14:paraId="0B0DD0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3CE77B3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四川省资中县第二中学 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89" o:spt="75" alt="学科网(www.zxxk.com)--教育资源门户，提供试题试卷、教案、课件、教学论文、素材等各类教学资源库下载，还有大量丰富的教学资讯！ LpNMiCEMMdXNAx1ODbqMbQ==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34" o:title="eqIdc1cea2ab184f41859cd630d1e1c5cc8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0" o:spt="75" alt="学科网(www.zxxk.com)--教育资源门户，提供试题试卷、教案、课件、教学论文、素材等各类教学资源库下载，还有大量丰富的教学资讯！ LpNMiCEMMdXNAx1ODbqMbQ==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36" o:title="eqId3ab1f867159744cfaf356078813ab45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增函数，则实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1" o:spt="75" alt="学科网(www.zxxk.com)--教育资源门户，提供试题试卷、教案、课件、教学论文、素材等各类教学资源库下载，还有大量丰富的教学资讯！ LpNMiCEMMdX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8" o:title="eqId70a27b6ddf6b478285353abb3b1f374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 。</w:t>
      </w:r>
    </w:p>
    <w:p w14:paraId="022ED404">
      <w:pPr>
        <w:pStyle w:val="2"/>
        <w:rPr>
          <w:rFonts w:hint="default"/>
        </w:rPr>
      </w:pPr>
    </w:p>
    <w:p w14:paraId="45446A94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ind w:left="0" w:leftChars="0" w:firstLine="0" w:firstLineChars="0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yellow"/>
          <w:lang w:val="en-US" w:eastAsia="zh-CN"/>
        </w:rPr>
        <w:t>考点三 利用单调性解不等式</w:t>
      </w:r>
    </w:p>
    <w:p w14:paraId="38207B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例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3-1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广西钦州市）已知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为(0，＋∞)上的增函数，若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&gt;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＋3)，则实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为________．</w:t>
      </w:r>
    </w:p>
    <w:p w14:paraId="360832B2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</w:pPr>
    </w:p>
    <w:p w14:paraId="0DD0F13D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【例</w:t>
      </w:r>
      <w:r>
        <w:rPr>
          <w:rFonts w:hint="eastAsia" w:cs="Times New Roman"/>
          <w:b/>
          <w:bCs/>
          <w:color w:val="auto"/>
          <w:sz w:val="24"/>
          <w:szCs w:val="24"/>
          <w:lang w:val="en-US" w:eastAsia="zh-CN"/>
        </w:rPr>
        <w:t>3-2</w:t>
      </w: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陕西西安市·西安一中）设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eq \b\lc\{\rc\ (\a\vs4\al\co1(2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  <w:vertAlign w:val="superscript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，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&lt;2，,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，</w:instrTex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instrText xml:space="preserve">x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instrText xml:space="preserve">≥2.))</w:instrTex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fldChar w:fldCharType="end"/>
      </w:r>
    </w:p>
    <w:p w14:paraId="71F49DB4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＋1)≥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1)，则实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none"/>
        </w:rPr>
        <w:t>。</w:t>
      </w:r>
    </w:p>
    <w:p w14:paraId="12D2F809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ind w:left="0" w:leftChars="0" w:firstLine="0" w:firstLineChars="0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【变式探究】</w:t>
      </w:r>
    </w:p>
    <w:p w14:paraId="45F7F190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none"/>
        </w:rPr>
      </w:pPr>
      <w:r>
        <w:rPr>
          <w:rFonts w:hint="eastAsia" w:cs="Times New Roman"/>
          <w:i w:val="0"/>
          <w:iCs/>
          <w:color w:val="auto"/>
          <w:position w:val="-24"/>
          <w:sz w:val="24"/>
          <w:szCs w:val="24"/>
          <w:lang w:val="en-US" w:eastAsia="zh-CN"/>
        </w:rPr>
        <w:pict>
          <v:shape id="_x0000_s1026" o:spid="_x0000_s1026" o:spt="75" type="#_x0000_t75" style="position:absolute;left:0pt;margin-left:258.75pt;margin-top:19.75pt;height:21.35pt;width:7.55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</v:shape>
          <o:OLEObject Type="Embed" ProgID="Equation.KSEE3" ShapeID="_x0000_s1026" DrawAspect="Content" ObjectID="_1468075792" r:id="rId139">
            <o:LockedField>false</o:LockedField>
          </o:OLEObject>
        </w:pi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1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四川省资中县第二中学 ）已知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是定义在区间[0，＋∞)上的函数，且在该区间上单调递增，则满足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－1)＜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eastAsia" w:cs="Times New Roman"/>
          <w:i w:val="0"/>
          <w:iCs/>
          <w:color w:val="auto"/>
          <w:sz w:val="24"/>
          <w:szCs w:val="24"/>
          <w:lang w:val="en-US" w:eastAsia="zh-CN"/>
        </w:rPr>
        <w:t>(  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none"/>
        </w:rPr>
        <w:t>。</w:t>
      </w:r>
    </w:p>
    <w:p w14:paraId="509A1D77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74283132">
      <w:pPr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2.（2022·全国·高三专题练习）已知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)是R上的增函数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0，－3)，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3,1)是其图象上的两点，那么不等式－3＜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＋1)＜1的解集的补集是(全集为R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u w:val="single"/>
        </w:rPr>
        <w:t xml:space="preserve">        。</w:t>
      </w:r>
    </w:p>
    <w:p w14:paraId="351070EA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</w:pPr>
    </w:p>
    <w:p w14:paraId="16AB1B90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auto"/>
        <w:jc w:val="center"/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【巩固练习】</w:t>
      </w:r>
    </w:p>
    <w:p w14:paraId="7A56FB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022·全国·高三专题练习）函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=|-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+2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+1|的单调递增区间是_________ ；单调递减区间是_________．</w:t>
      </w:r>
    </w:p>
    <w:p w14:paraId="57A1D2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00A46B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福建龙岩·高三期中）已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2" o:spt="75" alt="eqIdb77bd24ebd0f46798eb4b3443eea48d0" type="#_x0000_t75" style="height:17.6pt;width:97.1pt;" o:ole="t" filled="f" o:preferrelative="t" stroked="f" coordsize="21600,21600">
            <v:path/>
            <v:fill on="f" focussize="0,0"/>
            <v:stroke on="f" joinstyle="miter"/>
            <v:imagedata r:id="rId142" o:title="eqIdb77bd24ebd0f46798eb4b3443eea48d0"/>
            <o:lock v:ext="edit" aspectratio="t"/>
            <w10:wrap type="none"/>
            <w10:anchorlock/>
          </v:shape>
          <o:OLEObject Type="Embed" ProgID="Equation.DSMT4" ShapeID="_x0000_i1092" DrawAspect="Content" ObjectID="_1468075793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3" o:spt="75" alt="eqIde1ebbc691471479d88f95eb5bbb5cf6a" type="#_x0000_t75" style="height:12.55pt;width:36.85pt;" o:ole="t" filled="f" o:preferrelative="t" stroked="f" coordsize="21600,21600">
            <v:path/>
            <v:fill on="f" focussize="0,0"/>
            <v:stroke on="f" joinstyle="miter"/>
            <v:imagedata r:id="rId144" o:title="eqIde1ebbc691471479d88f95eb5bbb5cf6a"/>
            <o:lock v:ext="edit" aspectratio="t"/>
            <w10:wrap type="none"/>
            <w10:anchorlock/>
          </v:shape>
          <o:OLEObject Type="Embed" ProgID="Equation.DSMT4" ShapeID="_x0000_i1093" DrawAspect="Content" ObjectID="_1468075794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单调递增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4" o:spt="75" alt="eqId70a27b6ddf6b478285353abb3b1f3741" type="#_x0000_t75" style="height:9.2pt;width:8.35pt;" o:ole="t" filled="f" o:preferrelative="t" stroked="f" coordsize="21600,21600">
            <v:path/>
            <v:fill on="f" focussize="0,0"/>
            <v:stroke on="f" joinstyle="miter"/>
            <v:imagedata r:id="rId101" o:title="eqId70a27b6ddf6b478285353abb3b1f3741"/>
            <o:lock v:ext="edit" aspectratio="t"/>
            <w10:wrap type="none"/>
            <w10:anchorlock/>
          </v:shape>
          <o:OLEObject Type="Embed" ProgID="Equation.DSMT4" ShapeID="_x0000_i1094" DrawAspect="Content" ObjectID="_1468075795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___________</w:t>
      </w:r>
    </w:p>
    <w:p w14:paraId="32B92D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232C81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新疆·克拉玛依市教育研究所模拟预测（理））写出一个定义在R上的单调递减函数_______．</w:t>
      </w:r>
    </w:p>
    <w:p w14:paraId="466C0A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上海市向明中学高三阶段练习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5" o:spt="75" alt="eqId6d5a891181ce4cd1933fda90c248558c" type="#_x0000_t75" style="height:15.9pt;width:92.95pt;" o:ole="t" filled="f" o:preferrelative="t" stroked="f" coordsize="21600,21600">
            <v:path/>
            <v:fill on="f" focussize="0,0"/>
            <v:stroke on="f" joinstyle="miter"/>
            <v:imagedata r:id="rId147" o:title="eqId6d5a891181ce4cd1933fda90c248558c"/>
            <o:lock v:ext="edit" aspectratio="t"/>
            <w10:wrap type="none"/>
            <w10:anchorlock/>
          </v:shape>
          <o:OLEObject Type="Embed" ProgID="Equation.DSMT4" ShapeID="_x0000_i1095" DrawAspect="Content" ObjectID="_1468075796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_________．</w:t>
      </w:r>
    </w:p>
    <w:p w14:paraId="594E40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陕西·西安中学高三期中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6" o:spt="75" alt="eqId6af95e98c279434ab717d22760dc6b31" type="#_x0000_t75" style="height:25.1pt;width:92.1pt;" o:ole="t" filled="f" o:preferrelative="t" stroked="f" coordsize="21600,21600">
            <v:path/>
            <v:fill on="f" focussize="0,0"/>
            <v:stroke on="f" joinstyle="miter"/>
            <v:imagedata r:id="rId149" o:title="eqId6af95e98c279434ab717d22760dc6b31"/>
            <o:lock v:ext="edit" aspectratio="t"/>
            <w10:wrap type="none"/>
            <w10:anchorlock/>
          </v:shape>
          <o:OLEObject Type="Embed" ProgID="Equation.DSMT4" ShapeID="_x0000_i1096" DrawAspect="Content" ObjectID="_1468075797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__________．</w:t>
      </w:r>
    </w:p>
    <w:p w14:paraId="5F3E26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江苏课时练习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7" o:spt="75" alt="eqId2cc97cf06e724042aacec6b331bc4e10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51" o:title="eqId2cc97cf06e724042aacec6b331bc4e10"/>
            <o:lock v:ext="edit" aspectratio="t"/>
            <w10:wrap type="none"/>
            <w10:anchorlock/>
          </v:shape>
          <o:OLEObject Type="Embed" ProgID="Equation.DSMT4" ShapeID="_x0000_i1097" DrawAspect="Content" ObjectID="_1468075798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8" o:spt="75" alt="eqId5601bef482c9481fac8733ae2f5fafd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53" o:title="eqId5601bef482c9481fac8733ae2f5fafd5"/>
            <o:lock v:ext="edit" aspectratio="t"/>
            <w10:wrap type="none"/>
            <w10:anchorlock/>
          </v:shape>
          <o:OLEObject Type="Embed" ProgID="Equation.DSMT4" ShapeID="_x0000_i1098" DrawAspect="Content" ObjectID="_1468075799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分别为（    ）</w:t>
      </w:r>
    </w:p>
    <w:p w14:paraId="51F6A735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[1，+∞)，[1，+∞)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(﹣∞，1]，[1，+∞)</w:t>
      </w:r>
    </w:p>
    <w:p w14:paraId="000D99D3"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(1，+∞)，(﹣∞，1]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(﹣∞，+∞)，[1，+∞)</w:t>
      </w:r>
    </w:p>
    <w:p w14:paraId="045AF3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江苏课时练习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099" o:spt="75" alt="eqIda503a573279e4701bb746af15aefa9e1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155" o:title="eqIda503a573279e4701bb746af15aefa9e1"/>
            <o:lock v:ext="edit" aspectratio="t"/>
            <w10:wrap type="none"/>
            <w10:anchorlock/>
          </v:shape>
          <o:OLEObject Type="Embed" ProgID="Equation.DSMT4" ShapeID="_x0000_i1099" DrawAspect="Content" ObjectID="_1468075800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减区间为（     ）</w:t>
      </w:r>
    </w:p>
    <w:p w14:paraId="1041A362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0" o:spt="75" alt="eqIdb5e37529cd3e4def91d9731be65f728d" type="#_x0000_t75" style="height:24.6pt;width:37.2pt;" o:ole="t" filled="f" o:preferrelative="t" stroked="f" coordsize="21600,21600">
            <v:path/>
            <v:fill on="f" focussize="0,0"/>
            <v:stroke on="f"/>
            <v:imagedata r:id="rId157" o:title="eqIdb5e37529cd3e4def91d9731be65f728d"/>
            <o:lock v:ext="edit" aspectratio="t"/>
            <w10:wrap type="none"/>
            <w10:anchorlock/>
          </v:shape>
          <o:OLEObject Type="Embed" ProgID="Equation.DSMT4" ShapeID="_x0000_i1100" DrawAspect="Content" ObjectID="_1468075801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1" o:spt="75" alt="eqIdab014c6039664e9694040644b6fcce50" type="#_x0000_t75" style="height:26.25pt;width:40.25pt;" o:ole="t" filled="f" o:preferrelative="t" stroked="f" coordsize="21600,21600">
            <v:path/>
            <v:fill on="f" focussize="0,0"/>
            <v:stroke on="f"/>
            <v:imagedata r:id="rId159" o:title="eqIdab014c6039664e9694040644b6fcce50"/>
            <o:lock v:ext="edit" aspectratio="t"/>
            <w10:wrap type="none"/>
            <w10:anchorlock/>
          </v:shape>
          <o:OLEObject Type="Embed" ProgID="Equation.DSMT4" ShapeID="_x0000_i1101" DrawAspect="Content" ObjectID="_1468075802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2" o:spt="75" alt="eqId47bb553718a644a9aba68733ad08312a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61" o:title="eqId47bb553718a644a9aba68733ad08312a"/>
            <o:lock v:ext="edit" aspectratio="t"/>
            <w10:wrap type="none"/>
            <w10:anchorlock/>
          </v:shape>
          <o:OLEObject Type="Embed" ProgID="Equation.DSMT4" ShapeID="_x0000_i1102" DrawAspect="Content" ObjectID="_1468075803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3" o:spt="75" alt="eqIdfbb60f690617421ea254a6c04359bb4c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63" o:title="eqIdfbb60f690617421ea254a6c04359bb4c"/>
            <o:lock v:ext="edit" aspectratio="t"/>
            <w10:wrap type="none"/>
            <w10:anchorlock/>
          </v:shape>
          <o:OLEObject Type="Embed" ProgID="Equation.DSMT4" ShapeID="_x0000_i1103" DrawAspect="Content" ObjectID="_1468075804" r:id="rId162">
            <o:LockedField>false</o:LockedField>
          </o:OLEObject>
        </w:object>
      </w:r>
    </w:p>
    <w:p w14:paraId="200EF0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504C29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北京石景山区）下列函数中，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4" o:spt="75" alt="eqId9c4f56b428bd4a5c947d36cfcedceddf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65" o:title="eqId9c4f56b428bd4a5c947d36cfcedceddf"/>
            <o:lock v:ext="edit" aspectratio="t"/>
            <w10:wrap type="none"/>
            <w10:anchorlock/>
          </v:shape>
          <o:OLEObject Type="Embed" ProgID="Equation.DSMT4" ShapeID="_x0000_i1104" DrawAspect="Content" ObjectID="_1468075805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为减函数的是（    ）</w:t>
      </w:r>
    </w:p>
    <w:p w14:paraId="2534E0C0"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5" o:spt="75" alt="eqId8a3b37bea3b44726915bf95b271712fd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167" o:title="eqId8a3b37bea3b44726915bf95b271712fd"/>
            <o:lock v:ext="edit" aspectratio="t"/>
            <w10:wrap type="none"/>
            <w10:anchorlock/>
          </v:shape>
          <o:OLEObject Type="Embed" ProgID="Equation.DSMT4" ShapeID="_x0000_i1105" DrawAspect="Content" ObjectID="_1468075806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6" o:spt="75" alt="eqIde23355f6cfe94cf3870a9c3dffe1618d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9" o:title="eqIde23355f6cfe94cf3870a9c3dffe1618d"/>
            <o:lock v:ext="edit" aspectratio="t"/>
            <w10:wrap type="none"/>
            <w10:anchorlock/>
          </v:shape>
          <o:OLEObject Type="Embed" ProgID="Equation.DSMT4" ShapeID="_x0000_i1106" DrawAspect="Content" ObjectID="_1468075807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7" o:spt="75" alt="eqId1b776f7119d242908d4a216499356fe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71" o:title="eqId1b776f7119d242908d4a216499356fe5"/>
            <o:lock v:ext="edit" aspectratio="t"/>
            <w10:wrap type="none"/>
            <w10:anchorlock/>
          </v:shape>
          <o:OLEObject Type="Embed" ProgID="Equation.DSMT4" ShapeID="_x0000_i1107" DrawAspect="Content" ObjectID="_1468075808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8" o:spt="75" alt="eqId98ba759cc6494f5e8d8989d64a46c8f3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73" o:title="eqId98ba759cc6494f5e8d8989d64a46c8f3"/>
            <o:lock v:ext="edit" aspectratio="t"/>
            <w10:wrap type="none"/>
            <w10:anchorlock/>
          </v:shape>
          <o:OLEObject Type="Embed" ProgID="Equation.DSMT4" ShapeID="_x0000_i1108" DrawAspect="Content" ObjectID="_1468075809" r:id="rId172">
            <o:LockedField>false</o:LockedField>
          </o:OLEObject>
        </w:object>
      </w:r>
    </w:p>
    <w:p w14:paraId="0F2CD30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江西景德镇市·景德镇一中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09" o:spt="75" alt="eqId0f4b08f15f0245a196d34c5c6bbd7dd6" type="#_x0000_t75" style="height:21pt;width:72.75pt;" o:ole="t" filled="f" o:preferrelative="t" stroked="f" coordsize="21600,21600">
            <v:path/>
            <v:fill on="f" focussize="0,0"/>
            <v:stroke on="f" joinstyle="miter"/>
            <v:imagedata r:id="rId175" o:title="eqId0f4b08f15f0245a196d34c5c6bbd7dd6"/>
            <o:lock v:ext="edit" aspectratio="t"/>
            <w10:wrap type="none"/>
            <w10:anchorlock/>
          </v:shape>
          <o:OLEObject Type="Embed" ProgID="Equation.DSMT4" ShapeID="_x0000_i1109" DrawAspect="Content" ObjectID="_1468075810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增区间是________.</w:t>
      </w:r>
    </w:p>
    <w:p w14:paraId="317A97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3AC0C4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四川省绵阳南山中学高三月考（理）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0" o:spt="75" alt="eqId668221ff4fbe49bf8d1867f4e631cda2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77" o:title="eqId668221ff4fbe49bf8d1867f4e631cda2"/>
            <o:lock v:ext="edit" aspectratio="t"/>
            <w10:wrap type="none"/>
            <w10:anchorlock/>
          </v:shape>
          <o:OLEObject Type="Embed" ProgID="Equation.DSMT4" ShapeID="_x0000_i1110" DrawAspect="Content" ObjectID="_1468075811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递减区间是________.</w:t>
      </w:r>
    </w:p>
    <w:p w14:paraId="01895B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767A34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长宁区·上海市延安中学）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1" o:spt="75" alt="eqId2db1d64422244cf697be02be44114a5b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79" o:title="eqId2db1d64422244cf697be02be44114a5b"/>
            <o:lock v:ext="edit" aspectratio="t"/>
            <w10:wrap type="none"/>
            <w10:anchorlock/>
          </v:shape>
          <o:OLEObject Type="Embed" ProgID="Equation.DSMT4" ShapeID="_x0000_i1111" DrawAspect="Content" ObjectID="_1468075812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2" o:spt="75" alt="eqId9f709cdc29384938b095f88a442129c2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81" o:title="eqId9f709cdc29384938b095f88a442129c2"/>
            <o:lock v:ext="edit" aspectratio="t"/>
            <w10:wrap type="none"/>
            <w10:anchorlock/>
          </v:shape>
          <o:OLEObject Type="Embed" ProgID="Equation.DSMT4" ShapeID="_x0000_i1112" DrawAspect="Content" ObjectID="_1468075813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是严格增函数，则实数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取值范围是_________.</w:t>
      </w:r>
    </w:p>
    <w:p w14:paraId="2642EC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15EEBE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·北京石景山区）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3" o:spt="75" alt="学科网(www.zxxk.com)--教育资源门户，提供试题试卷、教案、课件、教学论文、素材等各类教学资源库下载，还有大量丰富的教学资讯！ LpNMiCEMMdXNAx1ODbqMbQ==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83" o:title="eqIdcd6922d0b18e44f8b62bccf57d6755b5"/>
            <o:lock v:ext="edit" aspectratio="t"/>
            <w10:wrap type="none"/>
            <w10:anchorlock/>
          </v:shape>
          <o:OLEObject Type="Embed" ProgID="Equation.DSMT4" ShapeID="_x0000_i1113" DrawAspect="Content" ObjectID="_1468075814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单调增区间为_________.</w:t>
      </w:r>
    </w:p>
    <w:p w14:paraId="68BB02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hint="eastAsia" w:cs="Times New Roman"/>
          <w:color w:val="auto"/>
          <w:sz w:val="24"/>
          <w:szCs w:val="24"/>
          <w:lang w:val="en-US" w:eastAsia="zh-CN"/>
        </w:rPr>
      </w:pPr>
    </w:p>
    <w:p w14:paraId="5419F2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-2" w:leftChars="-1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（2022·全国·高三专题练习）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4" o:spt="75" alt="学科网(www.zxxk.com)--教育资源门户，提供试题试卷、教案、课件、教学论文、素材等各类教学资源库下载，还有大量丰富的教学资讯！ LpNMiCEMMdX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85" o:title="eqId6f13759e937144069819aed2ae5a1057"/>
            <o:lock v:ext="edit" aspectratio="t"/>
            <w10:wrap type="none"/>
            <w10:anchorlock/>
          </v:shape>
          <o:OLEObject Type="Embed" ProgID="Equation.DSMT4" ShapeID="_x0000_i1114" DrawAspect="Content" ObjectID="_1468075815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5" o:spt="75" alt="学科网(www.zxxk.com)--教育资源门户，提供试题试卷、教案、课件、教学论文、素材等各类教学资源库下载，还有大量丰富的教学资讯！ LpNMiCEMMdXNAx1ODbqMbQ==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87" o:title="eqIda34dd6d76e4747ee85af4240a59f2093"/>
            <o:lock v:ext="edit" aspectratio="t"/>
            <w10:wrap type="none"/>
            <w10:anchorlock/>
          </v:shape>
          <o:OLEObject Type="Embed" ProgID="Equation.DSMT4" ShapeID="_x0000_i1115" DrawAspect="Content" ObjectID="_1468075816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6" o:spt="75" alt="学科网(www.zxxk.com)--教育资源门户，提供试题试卷、教案、课件、教学论文、素材等各类教学资源库下载，还有大量丰富的教学资讯！ LpNMiCEMMdXNAx1ODbqMbQ==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89" o:title="eqId003aa01e750d447a811549410b429e4e"/>
            <o:lock v:ext="edit" aspectratio="t"/>
            <w10:wrap type="none"/>
            <w10:anchorlock/>
          </v:shape>
          <o:OLEObject Type="Embed" ProgID="Equation.DSMT4" ShapeID="_x0000_i1116" DrawAspect="Content" ObjectID="_1468075817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上为增函数，则不等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17" o:spt="75" alt="学科网(www.zxxk.com)--教育资源门户，提供试题试卷、教案、课件、教学论文、素材等各类教学资源库下载，还有大量丰富的教学资讯！ LpNMiCEMMdXNAx1ODbqMbQ==" type="#_x0000_t75" style="height:15pt;width:87.75pt;" o:ole="t" filled="f" o:preferrelative="t" stroked="f" coordsize="21600,21600">
            <v:path/>
            <v:fill on="f" focussize="0,0"/>
            <v:stroke on="f" joinstyle="miter"/>
            <v:imagedata r:id="rId191" o:title="eqId5792331ec03842bfa97d429cde432c94"/>
            <o:lock v:ext="edit" aspectratio="t"/>
            <w10:wrap type="none"/>
            <w10:anchorlock/>
          </v:shape>
          <o:OLEObject Type="Embed" ProgID="Equation.DSMT4" ShapeID="_x0000_i1117" DrawAspect="Content" ObjectID="_1468075818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解集__________.</w:t>
      </w:r>
    </w:p>
    <w:sectPr>
      <w:headerReference r:id="rId5" w:type="default"/>
      <w:footerReference r:id="rId6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F63687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4A9CB86">
                          <w:pPr>
                            <w:pStyle w:val="1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9j2DAsAgAAV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PQa5aFrd5ZHqGj&#10;eN6ujgECtrpGUToleq3QbW1l+smI7fznvo16+hssH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r2PYMCwCAABV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4A9CB86">
                    <w:pPr>
                      <w:pStyle w:val="1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4" o:spt="136" alt="学科网 zxxk.com" type="#_x0000_t136" style="position:absolute;left:0pt;margin-left:158.95pt;margin-top:407.9pt;height:2.85pt;width:2.85pt;mso-position-horizontal-relative:margin;mso-position-vertical-relative:margin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5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  <w:r>
      <w:rPr>
        <w:rFonts w:hint="eastAsia" w:ascii="华文行楷" w:hAnsi="华文行楷" w:eastAsia="华文行楷" w:cs="华文行楷"/>
        <w:color w:val="FFFFFF"/>
        <w:kern w:val="0"/>
        <w:sz w:val="2"/>
        <w:szCs w:val="2"/>
      </w:rPr>
      <w:t>公司</w:t>
    </w:r>
    <w:r>
      <w:rPr>
        <w:rFonts w:hint="eastAsia" w:ascii="华文行楷" w:hAnsi="华文行楷" w:eastAsia="华文行楷" w:cs="华文行楷"/>
        <w:i w:val="0"/>
        <w:iCs w:val="0"/>
        <w:caps w:val="0"/>
        <w:color w:val="333333"/>
        <w:spacing w:val="0"/>
        <w:sz w:val="19"/>
        <w:szCs w:val="19"/>
        <w:shd w:val="clear" w:color="auto" w:fill="FFFFFF"/>
      </w:rPr>
      <w:t>挫折是强者的进身之阶，弱者的无底深渊。</w:t>
    </w:r>
  </w:p>
  <w:p w14:paraId="3CAAA2C8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7" o:spid="_x0000_s2057" o:spt="75" alt="学科网 zxxk.com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A5F320">
    <w:pPr>
      <w:pStyle w:val="11"/>
      <w:pBdr>
        <w:bottom w:val="none" w:color="auto" w:sz="0" w:space="1"/>
      </w:pBdr>
      <w:rPr>
        <w:rFonts w:hint="eastAsia" w:ascii="华文行楷" w:hAnsi="华文行楷" w:eastAsia="华文行楷" w:cs="华文行楷"/>
        <w:sz w:val="24"/>
        <w:szCs w:val="24"/>
        <w:u w:val="none"/>
        <w:lang w:val="en-US" w:eastAsia="zh-CN"/>
      </w:rPr>
    </w:pPr>
    <w:r>
      <w:rPr>
        <w:rFonts w:hint="eastAsia" w:ascii="华文行楷" w:hAnsi="华文行楷" w:eastAsia="华文行楷" w:cs="华文行楷"/>
        <w:sz w:val="24"/>
        <w:szCs w:val="24"/>
        <w:lang w:val="en-US" w:eastAsia="zh-CN"/>
      </w:rPr>
      <w:t xml:space="preserve">                                                               </w:t>
    </w:r>
  </w:p>
  <w:p w14:paraId="132F6E5C">
    <w:pPr>
      <w:pBdr>
        <w:bottom w:val="none" w:color="auto" w:sz="0" w:space="1"/>
      </w:pBdr>
      <w:snapToGrid w:val="0"/>
      <w:spacing w:after="0" w:line="240" w:lineRule="auto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1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 w14:paraId="488F5764">
    <w:pPr>
      <w:pBdr>
        <w:bottom w:val="none" w:color="auto" w:sz="0" w:space="1"/>
      </w:pBdr>
      <w:snapToGrid w:val="0"/>
      <w:spacing w:after="0" w:line="240" w:lineRule="auto"/>
      <w:rPr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1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67BC92C"/>
    <w:multiLevelType w:val="singleLevel"/>
    <w:tmpl w:val="B67BC92C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29EEA880"/>
    <w:multiLevelType w:val="singleLevel"/>
    <w:tmpl w:val="29EEA880"/>
    <w:lvl w:ilvl="0" w:tentative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2">
    <w:nsid w:val="56808D29"/>
    <w:multiLevelType w:val="singleLevel"/>
    <w:tmpl w:val="56808D29"/>
    <w:lvl w:ilvl="0" w:tentative="0">
      <w:start w:val="1"/>
      <w:numFmt w:val="chineseCounting"/>
      <w:suff w:val="nothing"/>
      <w:lvlText w:val="（%1）"/>
      <w:lvlJc w:val="left"/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HorizontalSpacing w:val="210"/>
  <w:drawingGridVerticalSpacing w:val="159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ViZTc5NWMyYzYxYWQ3MjFmMzIyOWNmN2FiMzdjMDgifQ=="/>
  </w:docVars>
  <w:rsids>
    <w:rsidRoot w:val="54650E64"/>
    <w:rsid w:val="00044681"/>
    <w:rsid w:val="002478A4"/>
    <w:rsid w:val="003318D5"/>
    <w:rsid w:val="00383362"/>
    <w:rsid w:val="0039427B"/>
    <w:rsid w:val="00404B86"/>
    <w:rsid w:val="004145ED"/>
    <w:rsid w:val="004151FC"/>
    <w:rsid w:val="004B0474"/>
    <w:rsid w:val="00551951"/>
    <w:rsid w:val="00592B85"/>
    <w:rsid w:val="005E2992"/>
    <w:rsid w:val="00695EF0"/>
    <w:rsid w:val="007E4B9F"/>
    <w:rsid w:val="0090655C"/>
    <w:rsid w:val="009118D9"/>
    <w:rsid w:val="009A112F"/>
    <w:rsid w:val="009C121D"/>
    <w:rsid w:val="00A1395A"/>
    <w:rsid w:val="00A73003"/>
    <w:rsid w:val="00AD0781"/>
    <w:rsid w:val="00AD392E"/>
    <w:rsid w:val="00B31A8C"/>
    <w:rsid w:val="00BD1EF3"/>
    <w:rsid w:val="00BE3C74"/>
    <w:rsid w:val="00C02FC6"/>
    <w:rsid w:val="00C366CC"/>
    <w:rsid w:val="00D0677E"/>
    <w:rsid w:val="00D334E9"/>
    <w:rsid w:val="00DB62FB"/>
    <w:rsid w:val="00DE4C4B"/>
    <w:rsid w:val="00DE7A3F"/>
    <w:rsid w:val="00E12B7B"/>
    <w:rsid w:val="00E57703"/>
    <w:rsid w:val="00E755D3"/>
    <w:rsid w:val="00EF69B3"/>
    <w:rsid w:val="00F17E45"/>
    <w:rsid w:val="00F9783F"/>
    <w:rsid w:val="02164489"/>
    <w:rsid w:val="02C05041"/>
    <w:rsid w:val="04DB306E"/>
    <w:rsid w:val="04E409D4"/>
    <w:rsid w:val="06C34217"/>
    <w:rsid w:val="07954A32"/>
    <w:rsid w:val="09085C4E"/>
    <w:rsid w:val="0F630C09"/>
    <w:rsid w:val="0FA9438E"/>
    <w:rsid w:val="10D70784"/>
    <w:rsid w:val="13CE3C9A"/>
    <w:rsid w:val="1471115A"/>
    <w:rsid w:val="147F544E"/>
    <w:rsid w:val="156C09A2"/>
    <w:rsid w:val="15C43BE4"/>
    <w:rsid w:val="16A5229A"/>
    <w:rsid w:val="181A2891"/>
    <w:rsid w:val="186D26E4"/>
    <w:rsid w:val="19EF79FA"/>
    <w:rsid w:val="1B9546D0"/>
    <w:rsid w:val="1BE43802"/>
    <w:rsid w:val="1BF116E2"/>
    <w:rsid w:val="1F5D7EC0"/>
    <w:rsid w:val="1FCC0FFF"/>
    <w:rsid w:val="1FEA5FBF"/>
    <w:rsid w:val="228452EF"/>
    <w:rsid w:val="22993D83"/>
    <w:rsid w:val="232B3653"/>
    <w:rsid w:val="23863C4E"/>
    <w:rsid w:val="272B43C0"/>
    <w:rsid w:val="29123036"/>
    <w:rsid w:val="294A043D"/>
    <w:rsid w:val="2AAF2EF5"/>
    <w:rsid w:val="2B1B6953"/>
    <w:rsid w:val="2CFB07D4"/>
    <w:rsid w:val="303E14AB"/>
    <w:rsid w:val="32985E47"/>
    <w:rsid w:val="36EF4840"/>
    <w:rsid w:val="3AE152DE"/>
    <w:rsid w:val="3AE772A5"/>
    <w:rsid w:val="3BD82DF5"/>
    <w:rsid w:val="3BF54559"/>
    <w:rsid w:val="3C483E75"/>
    <w:rsid w:val="3CC8779C"/>
    <w:rsid w:val="3F4D3E6F"/>
    <w:rsid w:val="3F5A0A94"/>
    <w:rsid w:val="40AD2D75"/>
    <w:rsid w:val="442E071F"/>
    <w:rsid w:val="45460B32"/>
    <w:rsid w:val="45C235E0"/>
    <w:rsid w:val="45F148C0"/>
    <w:rsid w:val="47B02810"/>
    <w:rsid w:val="49F80EFD"/>
    <w:rsid w:val="4A3D4F57"/>
    <w:rsid w:val="4C047B4E"/>
    <w:rsid w:val="50F94CE4"/>
    <w:rsid w:val="51FD5212"/>
    <w:rsid w:val="52A343C4"/>
    <w:rsid w:val="53104FD9"/>
    <w:rsid w:val="54650E64"/>
    <w:rsid w:val="54803D43"/>
    <w:rsid w:val="567463E2"/>
    <w:rsid w:val="56EA0541"/>
    <w:rsid w:val="581C2CF5"/>
    <w:rsid w:val="58D76C19"/>
    <w:rsid w:val="58F10C56"/>
    <w:rsid w:val="5D1F7247"/>
    <w:rsid w:val="5D7974D4"/>
    <w:rsid w:val="5E28637A"/>
    <w:rsid w:val="60A062D3"/>
    <w:rsid w:val="60C06900"/>
    <w:rsid w:val="60CD67F9"/>
    <w:rsid w:val="61AD18EF"/>
    <w:rsid w:val="624C0FA6"/>
    <w:rsid w:val="63E92F37"/>
    <w:rsid w:val="692A6AED"/>
    <w:rsid w:val="6A9F6993"/>
    <w:rsid w:val="6AB16C79"/>
    <w:rsid w:val="6AD97740"/>
    <w:rsid w:val="6B6B474E"/>
    <w:rsid w:val="6C4274DA"/>
    <w:rsid w:val="6E171CEB"/>
    <w:rsid w:val="6E7948E0"/>
    <w:rsid w:val="6EF80972"/>
    <w:rsid w:val="6F4D1B45"/>
    <w:rsid w:val="6F567965"/>
    <w:rsid w:val="70F16195"/>
    <w:rsid w:val="74AC5A85"/>
    <w:rsid w:val="755B06E2"/>
    <w:rsid w:val="75714D2E"/>
    <w:rsid w:val="75C5073A"/>
    <w:rsid w:val="778D414B"/>
    <w:rsid w:val="77F64C77"/>
    <w:rsid w:val="78A353D2"/>
    <w:rsid w:val="78A80184"/>
    <w:rsid w:val="78D97096"/>
    <w:rsid w:val="78EA1831"/>
    <w:rsid w:val="7ABA7390"/>
    <w:rsid w:val="7CE626EE"/>
    <w:rsid w:val="7CEB19F8"/>
    <w:rsid w:val="7D43387E"/>
    <w:rsid w:val="7DBA7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nhideWhenUsed="0" w:uiPriority="0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0" w:semiHidden="0" w:name="toc 1"/>
    <w:lsdException w:qFormat="1" w:unhideWhenUsed="0" w:uiPriority="0" w:semiHidden="0" w:name="toc 2"/>
    <w:lsdException w:qFormat="1" w:uiPriority="0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99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qFormat/>
    <w:uiPriority w:val="0"/>
    <w:pPr>
      <w:keepNext/>
      <w:keepLines/>
      <w:spacing w:line="576" w:lineRule="auto"/>
      <w:outlineLvl w:val="0"/>
    </w:pPr>
    <w:rPr>
      <w:b/>
      <w:kern w:val="44"/>
      <w:sz w:val="28"/>
    </w:rPr>
  </w:style>
  <w:style w:type="paragraph" w:styleId="4">
    <w:name w:val="heading 2"/>
    <w:basedOn w:val="1"/>
    <w:next w:val="1"/>
    <w:unhideWhenUsed/>
    <w:qFormat/>
    <w:uiPriority w:val="0"/>
    <w:pPr>
      <w:keepNext/>
      <w:keepLines/>
      <w:spacing w:line="413" w:lineRule="auto"/>
      <w:outlineLvl w:val="1"/>
    </w:pPr>
    <w:rPr>
      <w:rFonts w:ascii="Arial" w:hAnsi="Arial"/>
      <w:b/>
      <w:sz w:val="24"/>
    </w:rPr>
  </w:style>
  <w:style w:type="paragraph" w:styleId="5">
    <w:name w:val="heading 3"/>
    <w:basedOn w:val="1"/>
    <w:next w:val="1"/>
    <w:qFormat/>
    <w:uiPriority w:val="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paragraph" w:styleId="6">
    <w:name w:val="heading 4"/>
    <w:basedOn w:val="1"/>
    <w:next w:val="1"/>
    <w:unhideWhenUsed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qFormat/>
    <w:uiPriority w:val="99"/>
    <w:pPr>
      <w:widowControl w:val="0"/>
      <w:spacing w:before="28"/>
      <w:ind w:left="100"/>
      <w:jc w:val="both"/>
    </w:pPr>
    <w:rPr>
      <w:rFonts w:ascii="楷体" w:hAnsi="楷体" w:eastAsia="楷体" w:cs="Times New Roman"/>
      <w:kern w:val="2"/>
      <w:sz w:val="21"/>
      <w:szCs w:val="21"/>
      <w:lang w:val="en-US" w:eastAsia="zh-CN" w:bidi="ar-SA"/>
    </w:rPr>
  </w:style>
  <w:style w:type="paragraph" w:styleId="7">
    <w:name w:val="toc 3"/>
    <w:basedOn w:val="1"/>
    <w:next w:val="1"/>
    <w:unhideWhenUsed/>
    <w:qFormat/>
    <w:uiPriority w:val="0"/>
    <w:pPr>
      <w:ind w:left="840" w:leftChars="400"/>
    </w:pPr>
  </w:style>
  <w:style w:type="paragraph" w:styleId="8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9">
    <w:name w:val="Balloon Text"/>
    <w:basedOn w:val="1"/>
    <w:link w:val="16"/>
    <w:qFormat/>
    <w:uiPriority w:val="0"/>
    <w:pPr>
      <w:spacing w:after="0" w:line="240" w:lineRule="auto"/>
    </w:pPr>
    <w:rPr>
      <w:sz w:val="18"/>
      <w:szCs w:val="18"/>
    </w:rPr>
  </w:style>
  <w:style w:type="paragraph" w:styleId="10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qFormat/>
    <w:uiPriority w:val="0"/>
  </w:style>
  <w:style w:type="paragraph" w:styleId="13">
    <w:name w:val="toc 2"/>
    <w:basedOn w:val="1"/>
    <w:next w:val="1"/>
    <w:qFormat/>
    <w:uiPriority w:val="0"/>
    <w:pPr>
      <w:ind w:left="420" w:leftChars="200"/>
    </w:pPr>
  </w:style>
  <w:style w:type="character" w:customStyle="1" w:styleId="16">
    <w:name w:val="批注框文本 Char"/>
    <w:basedOn w:val="15"/>
    <w:link w:val="9"/>
    <w:qFormat/>
    <w:uiPriority w:val="0"/>
    <w:rPr>
      <w:kern w:val="2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1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3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numbering" Target="numbering.xml"/><Relationship Id="rId192" Type="http://schemas.openxmlformats.org/officeDocument/2006/relationships/customXml" Target="../customXml/item1.xml"/><Relationship Id="rId191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  <customShpInfo spid="_x0000_s2054"/>
    <customShpInfo spid="_x0000_s2055"/>
    <customShpInfo spid="_x0000_s2056"/>
    <customShpInfo spid="_x0000_s2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385</Words>
  <Characters>1730</Characters>
  <Lines>343</Lines>
  <Paragraphs>96</Paragraphs>
  <TotalTime>9</TotalTime>
  <ScaleCrop>false</ScaleCrop>
  <LinksUpToDate>false</LinksUpToDate>
  <CharactersWithSpaces>1963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4T06:00:00Z</dcterms:created>
  <dc:creator>win7enh</dc:creator>
  <cp:lastModifiedBy>刘光辉</cp:lastModifiedBy>
  <dcterms:modified xsi:type="dcterms:W3CDTF">2025-03-06T08:04:3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2625AB91DBA14C549B9BF33B34DDA364_12</vt:lpwstr>
  </property>
</Properties>
</file>